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4BA8" w:rsidRDefault="00994BA8" w:rsidP="00994BA8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06E21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F06E21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אם קיימים מספרים לא שלמים </w:t>
      </w:r>
      <w:r w:rsidRPr="006E7FD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570869500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6E7FD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2.75pt;height:15pt" o:ole="">
            <v:imagedata r:id="rId7" o:title=""/>
          </v:shape>
          <o:OLEObject Type="Embed" ProgID="Equation.DSMT4" ShapeID="_x0000_i1026" DrawAspect="Content" ObjectID="_1570869501" r:id="rId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Pr="006E7FDC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27" type="#_x0000_t75" style="width:102pt;height:21pt" o:ole="">
            <v:imagedata r:id="rId9" o:title=""/>
          </v:shape>
          <o:OLEObject Type="Embed" ProgID="Equation.DSMT4" ShapeID="_x0000_i1027" DrawAspect="Content" ObjectID="_1570869502" r:id="rId1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994BA8" w:rsidRPr="004D0410" w:rsidRDefault="00994BA8" w:rsidP="00994BA8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F65EA" w:rsidRDefault="004F65EA" w:rsidP="00631AAD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="00994BA8" w:rsidRPr="00994BA8">
        <w:rPr>
          <w:rFonts w:ascii="Times New Roman" w:hAnsi="Times New Roman" w:cs="Times New Roman" w:hint="cs"/>
          <w:sz w:val="28"/>
          <w:szCs w:val="28"/>
          <w:rtl/>
        </w:rPr>
        <w:t>לא</w:t>
      </w:r>
      <w:r w:rsidR="00994BA8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D61B9C" w:rsidRDefault="00635CFB" w:rsidP="00D61B9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D61B9C">
        <w:rPr>
          <w:rFonts w:ascii="Times New Roman" w:hAnsi="Times New Roman" w:cs="Times New Roman" w:hint="cs"/>
          <w:sz w:val="28"/>
          <w:szCs w:val="28"/>
          <w:rtl/>
        </w:rPr>
        <w:t>אם נחסיר מ-</w:t>
      </w:r>
      <w:r w:rsidR="00D61B9C" w:rsidRPr="00D61B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8" type="#_x0000_t75" style="width:11.25pt;height:12pt" o:ole="">
            <v:imagedata r:id="rId11" o:title=""/>
          </v:shape>
          <o:OLEObject Type="Embed" ProgID="Equation.DSMT4" ShapeID="_x0000_i1028" DrawAspect="Content" ObjectID="_1570869503" r:id="rId12"/>
        </w:object>
      </w:r>
      <w:r w:rsidR="00D61B9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61B9C">
        <w:rPr>
          <w:rFonts w:ascii="Times New Roman" w:hAnsi="Times New Roman" w:cs="Times New Roman" w:hint="cs"/>
          <w:sz w:val="28"/>
          <w:szCs w:val="28"/>
          <w:rtl/>
        </w:rPr>
        <w:t xml:space="preserve">את החלק השלם שלו, זה לא ישנה לא את האגף הימני ולא את האגף השמאלי. אותו דבר נכון גם לגבי </w:t>
      </w:r>
      <w:r w:rsidR="00D61B9C" w:rsidRPr="00D61B9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9" type="#_x0000_t75" style="width:12pt;height:15pt" o:ole="">
            <v:imagedata r:id="rId13" o:title=""/>
          </v:shape>
          <o:OLEObject Type="Embed" ProgID="Equation.DSMT4" ShapeID="_x0000_i1029" DrawAspect="Content" ObjectID="_1570869504" r:id="rId14"/>
        </w:object>
      </w:r>
      <w:r w:rsidR="00D61B9C">
        <w:rPr>
          <w:rFonts w:ascii="Times New Roman" w:hAnsi="Times New Roman" w:cs="Times New Roman" w:hint="cs"/>
          <w:sz w:val="28"/>
          <w:szCs w:val="28"/>
          <w:rtl/>
        </w:rPr>
        <w:t>. לכן ניתן להניח ללא הגבלת הכלליות שאם יש פתרון אז</w:t>
      </w:r>
    </w:p>
    <w:p w:rsidR="004D0410" w:rsidRPr="004D0410" w:rsidRDefault="00D61B9C" w:rsidP="00D61B9C">
      <w:pPr>
        <w:pStyle w:val="a5"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D61B9C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030" type="#_x0000_t75" style="width:62.25pt;height:18pt" o:ole="">
            <v:imagedata r:id="rId15" o:title=""/>
          </v:shape>
          <o:OLEObject Type="Embed" ProgID="Equation.DSMT4" ShapeID="_x0000_i1030" DrawAspect="Content" ObjectID="_1570869505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77657" w:rsidRDefault="00D61B9C" w:rsidP="00D61B9C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מקרה זה נקבל משוואה יותר פשוטה: </w:t>
      </w:r>
      <w:r w:rsidRPr="00D61B9C">
        <w:rPr>
          <w:rFonts w:ascii="Times New Roman" w:hAnsi="Times New Roman" w:cs="Times New Roman"/>
          <w:position w:val="-12"/>
          <w:sz w:val="28"/>
          <w:szCs w:val="28"/>
        </w:rPr>
        <w:object w:dxaOrig="1760" w:dyaOrig="320">
          <v:shape id="_x0000_i1031" type="#_x0000_t75" style="width:87.75pt;height:15.75pt" o:ole="">
            <v:imagedata r:id="rId17" o:title=""/>
          </v:shape>
          <o:OLEObject Type="Embed" ProgID="Equation.DSMT4" ShapeID="_x0000_i1031" DrawAspect="Content" ObjectID="_1570869506" r:id="rId1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D61B9C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32" type="#_x0000_t75" style="width:9.75pt;height:11.25pt" o:ole="">
            <v:imagedata r:id="rId19" o:title=""/>
          </v:shape>
          <o:OLEObject Type="Embed" ProgID="Equation.DSMT4" ShapeID="_x0000_i1032" DrawAspect="Content" ObjectID="_1570869507" r:id="rId2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 שלם. </w:t>
      </w:r>
    </w:p>
    <w:p w:rsidR="00D61B9C" w:rsidRDefault="00D61B9C" w:rsidP="00D61B9C">
      <w:pPr>
        <w:bidi/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D61B9C">
        <w:rPr>
          <w:rFonts w:ascii="Times New Roman" w:hAnsi="Times New Roman" w:cs="Times New Roman"/>
          <w:position w:val="-12"/>
          <w:sz w:val="28"/>
          <w:szCs w:val="28"/>
        </w:rPr>
        <w:object w:dxaOrig="2860" w:dyaOrig="360">
          <v:shape id="_x0000_i1034" type="#_x0000_t75" style="width:143.25pt;height:18pt" o:ole="">
            <v:imagedata r:id="rId21" o:title=""/>
          </v:shape>
          <o:OLEObject Type="Embed" ProgID="Equation.DSMT4" ShapeID="_x0000_i1034" DrawAspect="Content" ObjectID="_1570869508" r:id="rId22"/>
        </w:object>
      </w:r>
    </w:p>
    <w:p w:rsidR="00D61B9C" w:rsidRDefault="00D61B9C" w:rsidP="00D61B9C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 w:rsidRPr="00D61B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5" type="#_x0000_t75" style="width:11.25pt;height:12pt" o:ole="">
            <v:imagedata r:id="rId23" o:title=""/>
          </v:shape>
          <o:OLEObject Type="Embed" ProgID="Equation.DSMT4" ShapeID="_x0000_i1035" DrawAspect="Content" ObjectID="_1570869509" r:id="rId2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פר שלם.</w:t>
      </w:r>
    </w:p>
    <w:p w:rsidR="00D61B9C" w:rsidRDefault="00D61B9C" w:rsidP="00D61B9C">
      <w:pPr>
        <w:bidi/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D61B9C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033" type="#_x0000_t75" style="width:96.75pt;height:21pt" o:ole="">
            <v:imagedata r:id="rId25" o:title=""/>
          </v:shape>
          <o:OLEObject Type="Embed" ProgID="Equation.DSMT4" ShapeID="_x0000_i1033" DrawAspect="Content" ObjectID="_1570869510" r:id="rId26"/>
        </w:object>
      </w:r>
    </w:p>
    <w:p w:rsidR="00D61B9C" w:rsidRPr="00932007" w:rsidRDefault="00D61B9C" w:rsidP="00D61B9C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זה לא יתכן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כפלנו שני מספרים שהם גדולים ממש מ-0 וקטנים ממש מ-1, וקיבלנו מספר שלם. </w:t>
      </w:r>
    </w:p>
    <w:sectPr w:rsidR="00D61B9C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337F5"/>
    <w:rsid w:val="001708FC"/>
    <w:rsid w:val="001F5CB9"/>
    <w:rsid w:val="00211424"/>
    <w:rsid w:val="0023724F"/>
    <w:rsid w:val="002806C0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994BA8"/>
    <w:rsid w:val="00A42703"/>
    <w:rsid w:val="00A60042"/>
    <w:rsid w:val="00AA6B1F"/>
    <w:rsid w:val="00AB344B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61B9C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994BA8"/>
    <w:pPr>
      <w:keepNext/>
      <w:bidi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994BA8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10</Words>
  <Characters>552</Characters>
  <Application>Microsoft Office Word</Application>
  <DocSecurity>0</DocSecurity>
  <Lines>4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1</cp:revision>
  <dcterms:created xsi:type="dcterms:W3CDTF">2016-03-08T13:17:00Z</dcterms:created>
  <dcterms:modified xsi:type="dcterms:W3CDTF">2017-10-30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